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887CEF9" w14:textId="77777777" w:rsidR="0003261E" w:rsidRPr="00BC5D0F" w:rsidRDefault="00E00439" w:rsidP="0003261E">
      <w:pPr>
        <w:pStyle w:val="Ttulo1"/>
        <w:jc w:val="center"/>
        <w:rPr>
          <w:rFonts w:ascii="Arial" w:hAnsi="Arial" w:cs="Arial"/>
          <w:sz w:val="24"/>
          <w:szCs w:val="24"/>
          <w:lang w:val="es-ES_tradnl"/>
        </w:rPr>
      </w:pPr>
      <w:r>
        <w:rPr>
          <w:rFonts w:ascii="Arial" w:hAnsi="Arial" w:cs="Arial"/>
          <w:noProof/>
          <w:sz w:val="24"/>
          <w:szCs w:val="24"/>
          <w:lang w:val="es-ES_tradnl" w:eastAsia="es-ES"/>
        </w:rPr>
        <w:object w:dxaOrig="1440" w:dyaOrig="1440" w14:anchorId="79F732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-62.55pt;margin-top:-48.4pt;width:80.25pt;height:89.25pt;z-index:251659264;mso-position-horizontal-relative:text;mso-position-vertical-relative:text" wrapcoords="202 363 202 16881 3634 17788 10699 17788 606 18877 606 20692 13525 20874 14535 20874 21196 20692 20994 19240 10699 17788 17764 17788 21196 16881 20994 363 202 363">
            <v:imagedata r:id="rId8" o:title=""/>
            <w10:wrap type="tight"/>
          </v:shape>
          <o:OLEObject Type="Embed" ProgID="ChemDraw.Document.6.0" ShapeID="_x0000_s1026" DrawAspect="Content" ObjectID="_1747124158" r:id="rId9"/>
        </w:object>
      </w:r>
      <w:r w:rsidR="0003261E" w:rsidRPr="00BC5D0F">
        <w:rPr>
          <w:rFonts w:ascii="Arial" w:hAnsi="Arial" w:cs="Arial"/>
          <w:sz w:val="24"/>
          <w:szCs w:val="24"/>
          <w:lang w:val="es-ES_tradnl"/>
        </w:rPr>
        <w:t>trABAJO FIN DE GRADO</w:t>
      </w:r>
    </w:p>
    <w:p w14:paraId="5D1BEB2A" w14:textId="77777777" w:rsidR="0003261E" w:rsidRPr="00BC5D0F" w:rsidRDefault="002563C2" w:rsidP="0003261E">
      <w:pPr>
        <w:pStyle w:val="Ttulo1"/>
        <w:jc w:val="center"/>
        <w:rPr>
          <w:rFonts w:ascii="Arial" w:hAnsi="Arial" w:cs="Arial"/>
          <w:sz w:val="24"/>
          <w:szCs w:val="24"/>
          <w:lang w:val="es-ES_tradnl"/>
        </w:rPr>
      </w:pPr>
      <w:r w:rsidRPr="00BC5D0F">
        <w:rPr>
          <w:rFonts w:ascii="Arial" w:hAnsi="Arial" w:cs="Arial"/>
          <w:sz w:val="24"/>
          <w:szCs w:val="24"/>
          <w:lang w:val="es-ES_tradnl"/>
        </w:rPr>
        <w:t xml:space="preserve">EVALUACIÓN </w:t>
      </w:r>
      <w:r w:rsidR="0003261E" w:rsidRPr="00BC5D0F">
        <w:rPr>
          <w:rFonts w:ascii="Arial" w:hAnsi="Arial" w:cs="Arial"/>
          <w:sz w:val="24"/>
          <w:szCs w:val="24"/>
          <w:lang w:val="es-ES_tradnl"/>
        </w:rPr>
        <w:t>TUTOR/ES</w:t>
      </w:r>
    </w:p>
    <w:p w14:paraId="131999C1" w14:textId="77777777" w:rsidR="00CE1F1A" w:rsidRPr="00BC5D0F" w:rsidRDefault="00CE1F1A">
      <w:pPr>
        <w:rPr>
          <w:rFonts w:ascii="Arial" w:hAnsi="Arial" w:cs="Arial"/>
          <w:sz w:val="20"/>
          <w:szCs w:val="20"/>
          <w:lang w:val="es-ES_tradnl"/>
        </w:rPr>
      </w:pPr>
    </w:p>
    <w:p w14:paraId="582C3F61" w14:textId="5C7BA187" w:rsidR="00CE1F1A" w:rsidRPr="00BC5D0F" w:rsidRDefault="00AF3D01" w:rsidP="001B52F8">
      <w:pPr>
        <w:rPr>
          <w:rFonts w:ascii="Arial" w:hAnsi="Arial" w:cs="Arial"/>
          <w:b/>
          <w:sz w:val="20"/>
          <w:szCs w:val="20"/>
          <w:lang w:val="es-ES_tradnl"/>
        </w:rPr>
      </w:pPr>
      <w:r>
        <w:rPr>
          <w:rFonts w:ascii="Arial" w:hAnsi="Arial" w:cs="Arial"/>
          <w:b/>
          <w:sz w:val="20"/>
          <w:szCs w:val="20"/>
          <w:lang w:val="es-ES_tradnl"/>
        </w:rPr>
        <w:t>CURSO ACADÉMICO 202</w:t>
      </w:r>
      <w:r w:rsidR="0018197A">
        <w:rPr>
          <w:rFonts w:ascii="Arial" w:hAnsi="Arial" w:cs="Arial"/>
          <w:b/>
          <w:sz w:val="20"/>
          <w:szCs w:val="20"/>
          <w:lang w:val="es-ES_tradnl"/>
        </w:rPr>
        <w:t>-</w:t>
      </w:r>
      <w:r>
        <w:rPr>
          <w:rFonts w:ascii="Arial" w:hAnsi="Arial" w:cs="Arial"/>
          <w:b/>
          <w:sz w:val="20"/>
          <w:szCs w:val="20"/>
          <w:lang w:val="es-ES_tradnl"/>
        </w:rPr>
        <w:t>/2</w:t>
      </w:r>
      <w:r w:rsidR="0018197A">
        <w:rPr>
          <w:rFonts w:ascii="Arial" w:hAnsi="Arial" w:cs="Arial"/>
          <w:b/>
          <w:sz w:val="20"/>
          <w:szCs w:val="20"/>
          <w:lang w:val="es-ES_tradnl"/>
        </w:rPr>
        <w:t>-</w:t>
      </w:r>
      <w:bookmarkStart w:id="0" w:name="_GoBack"/>
      <w:bookmarkEnd w:id="0"/>
      <w:r w:rsidR="00CE1F1A" w:rsidRPr="00BC5D0F">
        <w:rPr>
          <w:rFonts w:ascii="Arial" w:hAnsi="Arial" w:cs="Arial"/>
          <w:b/>
          <w:sz w:val="20"/>
          <w:szCs w:val="20"/>
          <w:lang w:val="es-ES_tradnl"/>
        </w:rPr>
        <w:t>:</w:t>
      </w:r>
    </w:p>
    <w:p w14:paraId="348843E8" w14:textId="77777777" w:rsidR="00CE1F1A" w:rsidRPr="00BC5D0F" w:rsidRDefault="00CE1F1A">
      <w:pPr>
        <w:rPr>
          <w:rFonts w:ascii="Arial" w:hAnsi="Arial" w:cs="Arial"/>
          <w:sz w:val="20"/>
          <w:szCs w:val="20"/>
          <w:lang w:val="es-ES_tradnl"/>
        </w:rPr>
      </w:pPr>
    </w:p>
    <w:tbl>
      <w:tblPr>
        <w:tblStyle w:val="Tablaconcuadrcula"/>
        <w:tblW w:w="9639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3120"/>
        <w:gridCol w:w="1842"/>
        <w:gridCol w:w="426"/>
        <w:gridCol w:w="1984"/>
        <w:gridCol w:w="425"/>
        <w:gridCol w:w="1842"/>
      </w:tblGrid>
      <w:tr w:rsidR="002D431E" w:rsidRPr="0018197A" w14:paraId="5F8257BF" w14:textId="77777777" w:rsidTr="005B1CB4">
        <w:trPr>
          <w:trHeight w:val="608"/>
        </w:trPr>
        <w:tc>
          <w:tcPr>
            <w:tcW w:w="9639" w:type="dxa"/>
            <w:gridSpan w:val="6"/>
          </w:tcPr>
          <w:p w14:paraId="6AA1E2B0" w14:textId="6DC95CB1" w:rsidR="002D431E" w:rsidRPr="00BC5D0F" w:rsidRDefault="002D431E" w:rsidP="000B4378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 xml:space="preserve">APELLIDOS Y NOMBRE DEL </w:t>
            </w:r>
            <w:r w:rsidR="000B4378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ESTUDIANTE</w:t>
            </w: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:</w:t>
            </w:r>
          </w:p>
        </w:tc>
      </w:tr>
      <w:tr w:rsidR="002D431E" w:rsidRPr="0018197A" w14:paraId="440F2B53" w14:textId="77777777" w:rsidTr="005B1CB4">
        <w:trPr>
          <w:trHeight w:val="902"/>
        </w:trPr>
        <w:tc>
          <w:tcPr>
            <w:tcW w:w="9639" w:type="dxa"/>
            <w:gridSpan w:val="6"/>
          </w:tcPr>
          <w:p w14:paraId="266D241D" w14:textId="77777777" w:rsidR="002D431E" w:rsidRPr="00BC5D0F" w:rsidRDefault="002D431E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APELLIDOS Y NOMBRE DEL TUTOR</w:t>
            </w:r>
            <w:r w:rsidR="00E85EAF"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 xml:space="preserve"> </w:t>
            </w: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/</w:t>
            </w:r>
            <w:r w:rsidR="00E85EAF"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 xml:space="preserve"> </w:t>
            </w: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TUTORES:</w:t>
            </w:r>
          </w:p>
        </w:tc>
      </w:tr>
      <w:tr w:rsidR="002D431E" w:rsidRPr="00BC5D0F" w14:paraId="73F78246" w14:textId="77777777" w:rsidTr="005B1CB4">
        <w:tc>
          <w:tcPr>
            <w:tcW w:w="9639" w:type="dxa"/>
            <w:gridSpan w:val="6"/>
          </w:tcPr>
          <w:p w14:paraId="14FDF13D" w14:textId="77777777" w:rsidR="002D431E" w:rsidRPr="00BC5D0F" w:rsidRDefault="002D431E">
            <w:pPr>
              <w:rPr>
                <w:rFonts w:ascii="Arial" w:hAnsi="Arial" w:cs="Arial"/>
                <w:b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DEPARTAMENTO:</w:t>
            </w:r>
          </w:p>
          <w:p w14:paraId="6D1C5BB8" w14:textId="77777777" w:rsidR="002D431E" w:rsidRPr="00BC5D0F" w:rsidRDefault="002D431E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</w:tr>
      <w:tr w:rsidR="002D431E" w:rsidRPr="00BC5D0F" w14:paraId="343D229A" w14:textId="77777777" w:rsidTr="005B1CB4">
        <w:trPr>
          <w:trHeight w:val="840"/>
        </w:trPr>
        <w:tc>
          <w:tcPr>
            <w:tcW w:w="9639" w:type="dxa"/>
            <w:gridSpan w:val="6"/>
          </w:tcPr>
          <w:p w14:paraId="794DAEF0" w14:textId="77777777" w:rsidR="002D431E" w:rsidRPr="00BC5D0F" w:rsidRDefault="002D431E">
            <w:pPr>
              <w:rPr>
                <w:rFonts w:ascii="Arial" w:hAnsi="Arial" w:cs="Arial"/>
                <w:b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TÍTULO TFG:</w:t>
            </w:r>
          </w:p>
        </w:tc>
      </w:tr>
      <w:tr w:rsidR="002D431E" w:rsidRPr="0018197A" w14:paraId="4E635401" w14:textId="77777777" w:rsidTr="005B1CB4">
        <w:trPr>
          <w:trHeight w:val="358"/>
        </w:trPr>
        <w:tc>
          <w:tcPr>
            <w:tcW w:w="9639" w:type="dxa"/>
            <w:gridSpan w:val="6"/>
            <w:tcBorders>
              <w:bottom w:val="double" w:sz="4" w:space="0" w:color="auto"/>
            </w:tcBorders>
          </w:tcPr>
          <w:p w14:paraId="286539B3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4"/>
                <w:szCs w:val="24"/>
                <w:lang w:val="es-ES_tradnl"/>
              </w:rPr>
              <w:t xml:space="preserve">Apartado I. Ejecución del proyecto </w:t>
            </w:r>
          </w:p>
        </w:tc>
      </w:tr>
      <w:tr w:rsidR="005B1CB4" w:rsidRPr="00BC5D0F" w14:paraId="3543101F" w14:textId="77777777" w:rsidTr="005B1CB4">
        <w:trPr>
          <w:trHeight w:val="358"/>
        </w:trPr>
        <w:tc>
          <w:tcPr>
            <w:tcW w:w="3120" w:type="dxa"/>
            <w:tcBorders>
              <w:bottom w:val="double" w:sz="4" w:space="0" w:color="auto"/>
            </w:tcBorders>
            <w:vAlign w:val="center"/>
          </w:tcPr>
          <w:p w14:paraId="539A8B3F" w14:textId="77777777" w:rsidR="002D431E" w:rsidRPr="00BC5D0F" w:rsidRDefault="002D431E" w:rsidP="002D431E">
            <w:pPr>
              <w:rPr>
                <w:rFonts w:ascii="Arial" w:hAnsi="Arial" w:cs="Arial"/>
                <w:b/>
                <w:sz w:val="24"/>
                <w:szCs w:val="24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4"/>
                <w:szCs w:val="24"/>
                <w:lang w:val="es-ES_tradnl"/>
              </w:rPr>
              <w:t>Puntuación (Hasta 30 puntos)</w:t>
            </w:r>
          </w:p>
        </w:tc>
        <w:tc>
          <w:tcPr>
            <w:tcW w:w="1842" w:type="dxa"/>
            <w:tcBorders>
              <w:bottom w:val="double" w:sz="4" w:space="0" w:color="auto"/>
            </w:tcBorders>
            <w:vAlign w:val="center"/>
          </w:tcPr>
          <w:p w14:paraId="6ADCC467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4"/>
                <w:szCs w:val="24"/>
                <w:lang w:val="es-ES_tradnl"/>
              </w:rPr>
              <w:t>5</w:t>
            </w:r>
          </w:p>
        </w:tc>
        <w:tc>
          <w:tcPr>
            <w:tcW w:w="426" w:type="dxa"/>
            <w:tcBorders>
              <w:bottom w:val="double" w:sz="4" w:space="0" w:color="auto"/>
            </w:tcBorders>
            <w:vAlign w:val="center"/>
          </w:tcPr>
          <w:p w14:paraId="32679F6D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4"/>
                <w:szCs w:val="24"/>
                <w:lang w:val="es-ES_tradnl"/>
              </w:rPr>
              <w:t>4</w:t>
            </w: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14:paraId="4C5BE3C0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4"/>
                <w:szCs w:val="24"/>
                <w:lang w:val="es-ES_tradnl"/>
              </w:rPr>
              <w:t>3</w:t>
            </w:r>
          </w:p>
        </w:tc>
        <w:tc>
          <w:tcPr>
            <w:tcW w:w="425" w:type="dxa"/>
            <w:tcBorders>
              <w:bottom w:val="double" w:sz="4" w:space="0" w:color="auto"/>
            </w:tcBorders>
            <w:vAlign w:val="center"/>
          </w:tcPr>
          <w:p w14:paraId="7C3D1DB4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4"/>
                <w:szCs w:val="24"/>
                <w:lang w:val="es-ES_tradnl"/>
              </w:rPr>
              <w:t>2</w:t>
            </w:r>
          </w:p>
        </w:tc>
        <w:tc>
          <w:tcPr>
            <w:tcW w:w="1842" w:type="dxa"/>
            <w:tcBorders>
              <w:bottom w:val="double" w:sz="4" w:space="0" w:color="auto"/>
            </w:tcBorders>
            <w:vAlign w:val="center"/>
          </w:tcPr>
          <w:p w14:paraId="4FA9843E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4"/>
                <w:szCs w:val="24"/>
                <w:lang w:val="es-ES_tradnl"/>
              </w:rPr>
              <w:t>1</w:t>
            </w:r>
          </w:p>
        </w:tc>
      </w:tr>
      <w:tr w:rsidR="005B1CB4" w:rsidRPr="00BC5D0F" w14:paraId="3FB9927F" w14:textId="77777777" w:rsidTr="005B1CB4">
        <w:trPr>
          <w:trHeight w:val="358"/>
        </w:trPr>
        <w:tc>
          <w:tcPr>
            <w:tcW w:w="3120" w:type="dxa"/>
            <w:vMerge w:val="restart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CE47AE" w14:textId="3996141B" w:rsidR="002D431E" w:rsidRPr="00BC5D0F" w:rsidRDefault="000B4378" w:rsidP="00B7102C">
            <w:pPr>
              <w:rPr>
                <w:rFonts w:ascii="Arial" w:hAnsi="Arial" w:cs="Arial"/>
                <w:b/>
                <w:sz w:val="20"/>
                <w:szCs w:val="20"/>
                <w:lang w:val="es-ES_tradnl"/>
              </w:rPr>
            </w:pPr>
            <w:r>
              <w:rPr>
                <w:b/>
                <w:sz w:val="20"/>
                <w:szCs w:val="20"/>
                <w:lang w:val="es-ES_tradnl"/>
              </w:rPr>
              <w:t>Dedicación del estudiante</w:t>
            </w:r>
          </w:p>
        </w:tc>
        <w:tc>
          <w:tcPr>
            <w:tcW w:w="184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A0D6EC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42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61E71D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19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EC1309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42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A30F66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184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44926856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</w:tr>
      <w:tr w:rsidR="005B1CB4" w:rsidRPr="00BC5D0F" w14:paraId="5191EBDB" w14:textId="77777777" w:rsidTr="005B1CB4">
        <w:trPr>
          <w:trHeight w:val="531"/>
        </w:trPr>
        <w:tc>
          <w:tcPr>
            <w:tcW w:w="3120" w:type="dxa"/>
            <w:vMerge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4D35E827" w14:textId="77777777" w:rsidR="002D431E" w:rsidRPr="00BC5D0F" w:rsidRDefault="002D431E" w:rsidP="00B7102C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28180E17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Excelente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3DE14DBD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07702D25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Esfuerzo razonable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7580A3FA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631FAF38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Poco esfuerzo</w:t>
            </w:r>
          </w:p>
        </w:tc>
      </w:tr>
      <w:tr w:rsidR="005B1CB4" w:rsidRPr="00BC5D0F" w14:paraId="0AC04FE4" w14:textId="77777777" w:rsidTr="005B1CB4">
        <w:trPr>
          <w:trHeight w:val="704"/>
        </w:trPr>
        <w:tc>
          <w:tcPr>
            <w:tcW w:w="3120" w:type="dxa"/>
            <w:vMerge w:val="restar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66121BB4" w14:textId="12F88719" w:rsidR="002D431E" w:rsidRPr="00BC5D0F" w:rsidRDefault="000D669F" w:rsidP="002D431E">
            <w:pPr>
              <w:rPr>
                <w:rFonts w:ascii="Arial" w:hAnsi="Arial" w:cs="Arial"/>
                <w:b/>
                <w:sz w:val="36"/>
                <w:szCs w:val="36"/>
                <w:lang w:val="es-ES_tradnl"/>
              </w:rPr>
            </w:pPr>
            <w:r>
              <w:rPr>
                <w:b/>
                <w:sz w:val="20"/>
                <w:szCs w:val="20"/>
                <w:lang w:val="es-ES_tradnl"/>
              </w:rPr>
              <w:t>Habilidades</w:t>
            </w:r>
            <w:r w:rsidR="00BB259D">
              <w:rPr>
                <w:b/>
                <w:sz w:val="20"/>
                <w:szCs w:val="20"/>
                <w:lang w:val="es-ES_tradnl"/>
              </w:rPr>
              <w:t xml:space="preserve"> técnicas</w:t>
            </w:r>
            <w:r w:rsidR="002D431E" w:rsidRPr="00BC5D0F">
              <w:rPr>
                <w:b/>
                <w:sz w:val="20"/>
                <w:szCs w:val="20"/>
                <w:lang w:val="es-ES_tradnl"/>
              </w:rPr>
              <w:t xml:space="preserve"> en el trabajo realizado</w:t>
            </w:r>
          </w:p>
        </w:tc>
        <w:tc>
          <w:tcPr>
            <w:tcW w:w="1842" w:type="dxa"/>
            <w:tcBorders>
              <w:top w:val="double" w:sz="4" w:space="0" w:color="auto"/>
            </w:tcBorders>
            <w:vAlign w:val="center"/>
          </w:tcPr>
          <w:p w14:paraId="5FBDBEDA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426" w:type="dxa"/>
            <w:tcBorders>
              <w:top w:val="double" w:sz="4" w:space="0" w:color="auto"/>
            </w:tcBorders>
            <w:vAlign w:val="center"/>
          </w:tcPr>
          <w:p w14:paraId="0D4F91B5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1984" w:type="dxa"/>
            <w:tcBorders>
              <w:top w:val="double" w:sz="4" w:space="0" w:color="auto"/>
            </w:tcBorders>
            <w:vAlign w:val="center"/>
          </w:tcPr>
          <w:p w14:paraId="40957E6F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425" w:type="dxa"/>
            <w:tcBorders>
              <w:top w:val="double" w:sz="4" w:space="0" w:color="auto"/>
            </w:tcBorders>
            <w:vAlign w:val="center"/>
          </w:tcPr>
          <w:p w14:paraId="42202C36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184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674CDCD2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</w:tr>
      <w:tr w:rsidR="005B1CB4" w:rsidRPr="00BC5D0F" w14:paraId="65E48BE3" w14:textId="77777777" w:rsidTr="005B1CB4">
        <w:trPr>
          <w:trHeight w:val="885"/>
        </w:trPr>
        <w:tc>
          <w:tcPr>
            <w:tcW w:w="3120" w:type="dxa"/>
            <w:vMerge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0EC58B03" w14:textId="77777777" w:rsidR="002D431E" w:rsidRPr="00BC5D0F" w:rsidRDefault="002D431E" w:rsidP="002D431E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842" w:type="dxa"/>
            <w:tcBorders>
              <w:bottom w:val="double" w:sz="4" w:space="0" w:color="auto"/>
            </w:tcBorders>
            <w:vAlign w:val="center"/>
          </w:tcPr>
          <w:p w14:paraId="4B72B9DF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Excelente</w:t>
            </w:r>
          </w:p>
        </w:tc>
        <w:tc>
          <w:tcPr>
            <w:tcW w:w="426" w:type="dxa"/>
            <w:tcBorders>
              <w:bottom w:val="double" w:sz="4" w:space="0" w:color="auto"/>
            </w:tcBorders>
            <w:vAlign w:val="center"/>
          </w:tcPr>
          <w:p w14:paraId="0B517A4E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14:paraId="4FCDB117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Competente con alguna ayuda</w:t>
            </w:r>
          </w:p>
        </w:tc>
        <w:tc>
          <w:tcPr>
            <w:tcW w:w="425" w:type="dxa"/>
            <w:tcBorders>
              <w:bottom w:val="double" w:sz="4" w:space="0" w:color="auto"/>
            </w:tcBorders>
            <w:vAlign w:val="center"/>
          </w:tcPr>
          <w:p w14:paraId="210FA662" w14:textId="77777777" w:rsidR="002D431E" w:rsidRPr="00BC5D0F" w:rsidRDefault="002D431E" w:rsidP="004C3B9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842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706ECE12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Poco competente</w:t>
            </w:r>
          </w:p>
        </w:tc>
      </w:tr>
      <w:tr w:rsidR="005B1CB4" w:rsidRPr="00BC5D0F" w14:paraId="3115F9B3" w14:textId="77777777" w:rsidTr="005B1CB4">
        <w:tc>
          <w:tcPr>
            <w:tcW w:w="3120" w:type="dxa"/>
            <w:vMerge w:val="restar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0BD76D58" w14:textId="77777777" w:rsidR="002D431E" w:rsidRPr="00BC5D0F" w:rsidRDefault="002D431E" w:rsidP="00B7102C">
            <w:pPr>
              <w:rPr>
                <w:rFonts w:ascii="Arial" w:hAnsi="Arial" w:cs="Arial"/>
                <w:b/>
                <w:sz w:val="20"/>
                <w:szCs w:val="20"/>
                <w:lang w:val="es-ES_tradnl"/>
              </w:rPr>
            </w:pPr>
            <w:r w:rsidRPr="00BC5D0F">
              <w:rPr>
                <w:b/>
                <w:sz w:val="20"/>
                <w:szCs w:val="20"/>
                <w:lang w:val="es-ES_tradnl"/>
              </w:rPr>
              <w:t>Autonomía, iniciativa, originalidad</w:t>
            </w:r>
          </w:p>
        </w:tc>
        <w:tc>
          <w:tcPr>
            <w:tcW w:w="1842" w:type="dxa"/>
            <w:tcBorders>
              <w:top w:val="double" w:sz="4" w:space="0" w:color="auto"/>
            </w:tcBorders>
            <w:vAlign w:val="center"/>
          </w:tcPr>
          <w:p w14:paraId="628A6F55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426" w:type="dxa"/>
            <w:tcBorders>
              <w:top w:val="double" w:sz="4" w:space="0" w:color="auto"/>
            </w:tcBorders>
            <w:vAlign w:val="center"/>
          </w:tcPr>
          <w:p w14:paraId="73DDE9B7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1984" w:type="dxa"/>
            <w:tcBorders>
              <w:top w:val="double" w:sz="4" w:space="0" w:color="auto"/>
            </w:tcBorders>
            <w:vAlign w:val="center"/>
          </w:tcPr>
          <w:p w14:paraId="235C0985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425" w:type="dxa"/>
            <w:tcBorders>
              <w:top w:val="double" w:sz="4" w:space="0" w:color="auto"/>
            </w:tcBorders>
            <w:vAlign w:val="center"/>
          </w:tcPr>
          <w:p w14:paraId="1CE5E67F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184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3AC84BF0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</w:tr>
      <w:tr w:rsidR="005B1CB4" w:rsidRPr="0018197A" w14:paraId="71F25BE4" w14:textId="77777777" w:rsidTr="005B1CB4">
        <w:tc>
          <w:tcPr>
            <w:tcW w:w="3120" w:type="dxa"/>
            <w:vMerge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331914C1" w14:textId="77777777" w:rsidR="002D431E" w:rsidRPr="00BC5D0F" w:rsidRDefault="002D431E" w:rsidP="00B7102C">
            <w:pPr>
              <w:rPr>
                <w:rFonts w:ascii="Arial" w:hAnsi="Arial" w:cs="Arial"/>
                <w:sz w:val="36"/>
                <w:szCs w:val="36"/>
                <w:lang w:val="es-ES_tradnl"/>
              </w:rPr>
            </w:pPr>
          </w:p>
        </w:tc>
        <w:tc>
          <w:tcPr>
            <w:tcW w:w="1842" w:type="dxa"/>
            <w:tcBorders>
              <w:bottom w:val="double" w:sz="4" w:space="0" w:color="auto"/>
            </w:tcBorders>
            <w:vAlign w:val="center"/>
          </w:tcPr>
          <w:p w14:paraId="643E09F3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Alto nivel</w:t>
            </w:r>
          </w:p>
        </w:tc>
        <w:tc>
          <w:tcPr>
            <w:tcW w:w="426" w:type="dxa"/>
            <w:tcBorders>
              <w:bottom w:val="double" w:sz="4" w:space="0" w:color="auto"/>
            </w:tcBorders>
            <w:vAlign w:val="center"/>
          </w:tcPr>
          <w:p w14:paraId="3B10A750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14:paraId="08EF8175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Alguna contribución</w:t>
            </w:r>
          </w:p>
        </w:tc>
        <w:tc>
          <w:tcPr>
            <w:tcW w:w="425" w:type="dxa"/>
            <w:tcBorders>
              <w:bottom w:val="double" w:sz="4" w:space="0" w:color="auto"/>
            </w:tcBorders>
            <w:vAlign w:val="center"/>
          </w:tcPr>
          <w:p w14:paraId="67460D5D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842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057B9AE8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Depende de otros para la ejecución del proyecto</w:t>
            </w:r>
          </w:p>
        </w:tc>
      </w:tr>
      <w:tr w:rsidR="005B1CB4" w:rsidRPr="00BC5D0F" w14:paraId="0528DBD3" w14:textId="77777777" w:rsidTr="005B1CB4">
        <w:trPr>
          <w:trHeight w:val="195"/>
        </w:trPr>
        <w:tc>
          <w:tcPr>
            <w:tcW w:w="3120" w:type="dxa"/>
            <w:vMerge w:val="restar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9BC4112" w14:textId="77777777" w:rsidR="002D431E" w:rsidRPr="00BC5D0F" w:rsidRDefault="002D431E" w:rsidP="002D431E">
            <w:pPr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b/>
                <w:sz w:val="20"/>
                <w:szCs w:val="20"/>
                <w:lang w:val="es-ES_tradnl"/>
              </w:rPr>
              <w:t>Organización y planificación</w:t>
            </w:r>
          </w:p>
        </w:tc>
        <w:tc>
          <w:tcPr>
            <w:tcW w:w="1842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46194A7F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426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534BC6D2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1984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D175A95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425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23FAB603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1842" w:type="dxa"/>
            <w:tcBorders>
              <w:top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64254730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</w:tr>
      <w:tr w:rsidR="005B1CB4" w:rsidRPr="0018197A" w14:paraId="1571A68B" w14:textId="77777777" w:rsidTr="005B1CB4">
        <w:trPr>
          <w:trHeight w:val="210"/>
        </w:trPr>
        <w:tc>
          <w:tcPr>
            <w:tcW w:w="3120" w:type="dxa"/>
            <w:vMerge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0B85E9E6" w14:textId="77777777" w:rsidR="002D431E" w:rsidRPr="00BC5D0F" w:rsidRDefault="002D431E" w:rsidP="00B7102C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842" w:type="dxa"/>
            <w:tcBorders>
              <w:bottom w:val="double" w:sz="4" w:space="0" w:color="auto"/>
            </w:tcBorders>
            <w:vAlign w:val="center"/>
          </w:tcPr>
          <w:p w14:paraId="2B6AD188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Planifica a corto y largo plazo</w:t>
            </w:r>
          </w:p>
        </w:tc>
        <w:tc>
          <w:tcPr>
            <w:tcW w:w="426" w:type="dxa"/>
            <w:tcBorders>
              <w:bottom w:val="double" w:sz="4" w:space="0" w:color="auto"/>
            </w:tcBorders>
            <w:vAlign w:val="center"/>
          </w:tcPr>
          <w:p w14:paraId="3BF511FE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14:paraId="43C010F8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Planifica el día a día pero sin visión a largo plazo</w:t>
            </w:r>
          </w:p>
        </w:tc>
        <w:tc>
          <w:tcPr>
            <w:tcW w:w="425" w:type="dxa"/>
            <w:tcBorders>
              <w:bottom w:val="double" w:sz="4" w:space="0" w:color="auto"/>
            </w:tcBorders>
            <w:vAlign w:val="center"/>
          </w:tcPr>
          <w:p w14:paraId="3A57CFD0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842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55CC309C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Muestra poca habilidad para planificar</w:t>
            </w:r>
          </w:p>
        </w:tc>
      </w:tr>
      <w:tr w:rsidR="005B1CB4" w:rsidRPr="00BC5D0F" w14:paraId="6222CA3A" w14:textId="77777777" w:rsidTr="005B1CB4">
        <w:trPr>
          <w:trHeight w:val="390"/>
        </w:trPr>
        <w:tc>
          <w:tcPr>
            <w:tcW w:w="3120" w:type="dxa"/>
            <w:vMerge w:val="restar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6CA0B1CB" w14:textId="570A7FF4" w:rsidR="00C02CE7" w:rsidRPr="00BB259D" w:rsidRDefault="002D431E" w:rsidP="00C02CE7">
            <w:pPr>
              <w:pStyle w:val="Prrafodelista"/>
              <w:numPr>
                <w:ilvl w:val="0"/>
                <w:numId w:val="1"/>
              </w:numPr>
              <w:rPr>
                <w:rFonts w:ascii="Arial" w:hAnsi="Arial" w:cs="Arial"/>
                <w:sz w:val="18"/>
                <w:szCs w:val="18"/>
                <w:lang w:val="es-ES_tradnl"/>
              </w:rPr>
            </w:pPr>
            <w:r w:rsidRPr="00BB259D">
              <w:rPr>
                <w:b/>
                <w:sz w:val="18"/>
                <w:szCs w:val="18"/>
                <w:lang w:val="es-ES_tradnl"/>
              </w:rPr>
              <w:t>Calidad y cantidad de los r</w:t>
            </w:r>
            <w:r w:rsidR="000B4378" w:rsidRPr="00BB259D">
              <w:rPr>
                <w:b/>
                <w:sz w:val="18"/>
                <w:szCs w:val="18"/>
                <w:lang w:val="es-ES_tradnl"/>
              </w:rPr>
              <w:t>esultados obtenidos por el estudiante</w:t>
            </w:r>
            <w:r w:rsidR="00C915C6" w:rsidRPr="00BB259D">
              <w:rPr>
                <w:b/>
                <w:sz w:val="18"/>
                <w:szCs w:val="18"/>
                <w:lang w:val="es-ES_tradnl"/>
              </w:rPr>
              <w:t xml:space="preserve"> </w:t>
            </w:r>
          </w:p>
          <w:p w14:paraId="440EDC1E" w14:textId="29C10319" w:rsidR="00C02CE7" w:rsidRPr="00C02CE7" w:rsidRDefault="00C02CE7" w:rsidP="00C02CE7">
            <w:pPr>
              <w:rPr>
                <w:rFonts w:ascii="Arial" w:hAnsi="Arial" w:cs="Arial"/>
                <w:color w:val="FF0000"/>
                <w:sz w:val="18"/>
                <w:szCs w:val="18"/>
                <w:lang w:val="es-ES_tradnl"/>
              </w:rPr>
            </w:pPr>
          </w:p>
        </w:tc>
        <w:tc>
          <w:tcPr>
            <w:tcW w:w="1842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091F3887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426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0DC84D6A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1984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584EA217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425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5BAD2A3D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1842" w:type="dxa"/>
            <w:tcBorders>
              <w:top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1D3A56DB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</w:tr>
      <w:tr w:rsidR="005B1CB4" w:rsidRPr="0018197A" w14:paraId="42FE8400" w14:textId="77777777" w:rsidTr="005B1CB4">
        <w:trPr>
          <w:trHeight w:val="180"/>
        </w:trPr>
        <w:tc>
          <w:tcPr>
            <w:tcW w:w="3120" w:type="dxa"/>
            <w:vMerge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6BB4F586" w14:textId="77777777" w:rsidR="002D431E" w:rsidRPr="00BC5D0F" w:rsidRDefault="002D431E" w:rsidP="00B7102C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842" w:type="dxa"/>
            <w:tcBorders>
              <w:bottom w:val="double" w:sz="4" w:space="0" w:color="auto"/>
            </w:tcBorders>
            <w:vAlign w:val="center"/>
          </w:tcPr>
          <w:p w14:paraId="183C0972" w14:textId="77777777" w:rsidR="002D431E" w:rsidRPr="00BC5D0F" w:rsidRDefault="002D431E" w:rsidP="00E22240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Considerable cantidad de resultados relevantes</w:t>
            </w:r>
          </w:p>
        </w:tc>
        <w:tc>
          <w:tcPr>
            <w:tcW w:w="426" w:type="dxa"/>
            <w:tcBorders>
              <w:bottom w:val="double" w:sz="4" w:space="0" w:color="auto"/>
            </w:tcBorders>
            <w:vAlign w:val="center"/>
          </w:tcPr>
          <w:p w14:paraId="52432651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14:paraId="7521CB56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Cantidad y calidad adecuada</w:t>
            </w:r>
          </w:p>
        </w:tc>
        <w:tc>
          <w:tcPr>
            <w:tcW w:w="425" w:type="dxa"/>
            <w:tcBorders>
              <w:bottom w:val="double" w:sz="4" w:space="0" w:color="auto"/>
            </w:tcBorders>
            <w:vAlign w:val="center"/>
          </w:tcPr>
          <w:p w14:paraId="2C82A13F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842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2A70C33B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Pocos resultados de escasa importancia</w:t>
            </w:r>
          </w:p>
        </w:tc>
      </w:tr>
      <w:tr w:rsidR="005B1CB4" w:rsidRPr="00BC5D0F" w14:paraId="07645468" w14:textId="77777777" w:rsidTr="005B1CB4">
        <w:trPr>
          <w:trHeight w:val="227"/>
        </w:trPr>
        <w:tc>
          <w:tcPr>
            <w:tcW w:w="3120" w:type="dxa"/>
            <w:vMerge w:val="restar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391ADE79" w14:textId="77777777" w:rsidR="002D431E" w:rsidRPr="00BC5D0F" w:rsidRDefault="002D431E" w:rsidP="00B7102C">
            <w:pPr>
              <w:rPr>
                <w:b/>
                <w:sz w:val="20"/>
                <w:szCs w:val="20"/>
                <w:lang w:val="es-ES_tradnl"/>
              </w:rPr>
            </w:pPr>
            <w:r w:rsidRPr="00BC5D0F">
              <w:rPr>
                <w:b/>
                <w:sz w:val="20"/>
                <w:szCs w:val="20"/>
                <w:lang w:val="es-ES_tradnl"/>
              </w:rPr>
              <w:t>Capacidad de resolución de problemas</w:t>
            </w:r>
          </w:p>
        </w:tc>
        <w:tc>
          <w:tcPr>
            <w:tcW w:w="1842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56D5A611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426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5D50B968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1984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7CE5C5CF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425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5E2A025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1842" w:type="dxa"/>
            <w:tcBorders>
              <w:top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32266E5B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</w:tr>
      <w:tr w:rsidR="005B1CB4" w:rsidRPr="00BC5D0F" w14:paraId="67B6A891" w14:textId="77777777" w:rsidTr="005B1CB4">
        <w:trPr>
          <w:trHeight w:val="616"/>
        </w:trPr>
        <w:tc>
          <w:tcPr>
            <w:tcW w:w="3120" w:type="dxa"/>
            <w:vMerge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2F06C7DD" w14:textId="77777777" w:rsidR="002D431E" w:rsidRPr="00BC5D0F" w:rsidRDefault="002D431E" w:rsidP="00B7102C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842" w:type="dxa"/>
            <w:tcBorders>
              <w:bottom w:val="double" w:sz="4" w:space="0" w:color="auto"/>
            </w:tcBorders>
            <w:vAlign w:val="center"/>
          </w:tcPr>
          <w:p w14:paraId="322E37F6" w14:textId="77777777" w:rsidR="002D431E" w:rsidRPr="00BC5D0F" w:rsidRDefault="002D431E" w:rsidP="00F2710E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Resuelve de forma lógica y rápida</w:t>
            </w:r>
          </w:p>
        </w:tc>
        <w:tc>
          <w:tcPr>
            <w:tcW w:w="426" w:type="dxa"/>
            <w:tcBorders>
              <w:bottom w:val="double" w:sz="4" w:space="0" w:color="auto"/>
            </w:tcBorders>
            <w:vAlign w:val="center"/>
          </w:tcPr>
          <w:p w14:paraId="3225A791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14:paraId="699A3F4A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Necesita alguna ayuda para la resolución</w:t>
            </w:r>
          </w:p>
        </w:tc>
        <w:tc>
          <w:tcPr>
            <w:tcW w:w="425" w:type="dxa"/>
            <w:tcBorders>
              <w:bottom w:val="double" w:sz="4" w:space="0" w:color="auto"/>
            </w:tcBorders>
            <w:vAlign w:val="center"/>
          </w:tcPr>
          <w:p w14:paraId="5D7ADD03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842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4D7DA1D8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Necesita ayuda importante</w:t>
            </w:r>
          </w:p>
        </w:tc>
      </w:tr>
      <w:tr w:rsidR="002D431E" w:rsidRPr="0018197A" w14:paraId="3E52E97D" w14:textId="77777777" w:rsidTr="005B1CB4">
        <w:trPr>
          <w:trHeight w:val="616"/>
        </w:trPr>
        <w:tc>
          <w:tcPr>
            <w:tcW w:w="9639" w:type="dxa"/>
            <w:gridSpan w:val="6"/>
            <w:tcBorders>
              <w:top w:val="double" w:sz="4" w:space="0" w:color="auto"/>
              <w:left w:val="nil"/>
              <w:bottom w:val="nil"/>
              <w:right w:val="nil"/>
            </w:tcBorders>
            <w:vAlign w:val="center"/>
          </w:tcPr>
          <w:p w14:paraId="656DBF5B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Puntuación total (Suma de las puntuaciones parciales, máximo 30 puntos)…………</w:t>
            </w:r>
          </w:p>
        </w:tc>
      </w:tr>
    </w:tbl>
    <w:p w14:paraId="0DD43BAD" w14:textId="77777777" w:rsidR="00CE1F1A" w:rsidRPr="00BC5D0F" w:rsidRDefault="00CE1F1A">
      <w:pPr>
        <w:rPr>
          <w:rFonts w:ascii="Arial" w:hAnsi="Arial" w:cs="Arial"/>
          <w:sz w:val="20"/>
          <w:szCs w:val="20"/>
          <w:lang w:val="es-ES_tradnl"/>
        </w:rPr>
      </w:pPr>
    </w:p>
    <w:p w14:paraId="22021878" w14:textId="77777777" w:rsidR="00E85EAF" w:rsidRPr="00BC5D0F" w:rsidRDefault="00E85EAF" w:rsidP="00B50708">
      <w:pPr>
        <w:jc w:val="center"/>
        <w:rPr>
          <w:rFonts w:ascii="Arial" w:hAnsi="Arial" w:cs="Arial"/>
          <w:b/>
          <w:sz w:val="24"/>
          <w:szCs w:val="24"/>
          <w:lang w:val="es-ES_tradnl"/>
        </w:rPr>
      </w:pPr>
    </w:p>
    <w:p w14:paraId="4571650C" w14:textId="77777777" w:rsidR="00B50708" w:rsidRPr="00BC5D0F" w:rsidRDefault="00B50708" w:rsidP="00B50708">
      <w:pPr>
        <w:jc w:val="center"/>
        <w:rPr>
          <w:rFonts w:ascii="Arial" w:hAnsi="Arial" w:cs="Arial"/>
          <w:b/>
          <w:sz w:val="24"/>
          <w:szCs w:val="24"/>
          <w:lang w:val="es-ES_tradnl"/>
        </w:rPr>
      </w:pPr>
      <w:r w:rsidRPr="00BC5D0F">
        <w:rPr>
          <w:rFonts w:ascii="Arial" w:hAnsi="Arial" w:cs="Arial"/>
          <w:b/>
          <w:sz w:val="24"/>
          <w:szCs w:val="24"/>
          <w:lang w:val="es-ES_tradnl"/>
        </w:rPr>
        <w:t>Apartado</w:t>
      </w:r>
      <w:r w:rsidR="00442E0C" w:rsidRPr="00BC5D0F">
        <w:rPr>
          <w:rFonts w:ascii="Arial" w:hAnsi="Arial" w:cs="Arial"/>
          <w:b/>
          <w:sz w:val="24"/>
          <w:szCs w:val="24"/>
          <w:lang w:val="es-ES_tradnl"/>
        </w:rPr>
        <w:t xml:space="preserve"> </w:t>
      </w:r>
      <w:r w:rsidRPr="00BC5D0F">
        <w:rPr>
          <w:rFonts w:ascii="Arial" w:hAnsi="Arial" w:cs="Arial"/>
          <w:b/>
          <w:sz w:val="24"/>
          <w:szCs w:val="24"/>
          <w:lang w:val="es-ES_tradnl"/>
        </w:rPr>
        <w:t>II. Grado de autonomía</w:t>
      </w:r>
    </w:p>
    <w:p w14:paraId="2A3E52B4" w14:textId="77777777" w:rsidR="0005622D" w:rsidRPr="00BC5D0F" w:rsidRDefault="0005622D" w:rsidP="00B50708">
      <w:pPr>
        <w:jc w:val="center"/>
        <w:rPr>
          <w:rFonts w:ascii="Arial" w:hAnsi="Arial" w:cs="Arial"/>
          <w:b/>
          <w:sz w:val="24"/>
          <w:szCs w:val="24"/>
          <w:lang w:val="es-ES_tradnl"/>
        </w:rPr>
      </w:pPr>
    </w:p>
    <w:p w14:paraId="33F798F6" w14:textId="2AF52E0F" w:rsidR="00FC629A" w:rsidRPr="00BC5D0F" w:rsidRDefault="00FC629A" w:rsidP="00442E0C">
      <w:pPr>
        <w:spacing w:line="276" w:lineRule="auto"/>
        <w:rPr>
          <w:rFonts w:ascii="Arial" w:hAnsi="Arial" w:cs="Arial"/>
          <w:sz w:val="20"/>
          <w:szCs w:val="20"/>
          <w:lang w:val="es-ES_tradnl"/>
        </w:rPr>
      </w:pPr>
      <w:r w:rsidRPr="00BC5D0F">
        <w:rPr>
          <w:rFonts w:ascii="Arial" w:hAnsi="Arial" w:cs="Arial"/>
          <w:sz w:val="20"/>
          <w:szCs w:val="20"/>
          <w:lang w:val="es-ES_tradnl"/>
        </w:rPr>
        <w:t xml:space="preserve">A continuación indique al Tribunal </w:t>
      </w:r>
      <w:r w:rsidR="00192533" w:rsidRPr="00BC5D0F">
        <w:rPr>
          <w:rFonts w:ascii="Arial" w:hAnsi="Arial" w:cs="Arial"/>
          <w:sz w:val="20"/>
          <w:szCs w:val="20"/>
          <w:lang w:val="es-ES_tradnl"/>
        </w:rPr>
        <w:t>el grado de autono</w:t>
      </w:r>
      <w:r w:rsidR="000B4378">
        <w:rPr>
          <w:rFonts w:ascii="Arial" w:hAnsi="Arial" w:cs="Arial"/>
          <w:sz w:val="20"/>
          <w:szCs w:val="20"/>
          <w:lang w:val="es-ES_tradnl"/>
        </w:rPr>
        <w:t>mía que ha manifestado el estudiante</w:t>
      </w:r>
      <w:r w:rsidR="00192533" w:rsidRPr="00BC5D0F">
        <w:rPr>
          <w:rFonts w:ascii="Arial" w:hAnsi="Arial" w:cs="Arial"/>
          <w:sz w:val="20"/>
          <w:szCs w:val="20"/>
          <w:lang w:val="es-ES_tradnl"/>
        </w:rPr>
        <w:t xml:space="preserve"> en la preparación de la memoria y </w:t>
      </w:r>
      <w:r w:rsidR="00442E0C" w:rsidRPr="00BC5D0F">
        <w:rPr>
          <w:rFonts w:ascii="Arial" w:hAnsi="Arial" w:cs="Arial"/>
          <w:sz w:val="20"/>
          <w:szCs w:val="20"/>
          <w:lang w:val="es-ES_tradnl"/>
        </w:rPr>
        <w:t xml:space="preserve">en la preparación de la exposición </w:t>
      </w:r>
      <w:r w:rsidR="00192533" w:rsidRPr="00BC5D0F">
        <w:rPr>
          <w:rFonts w:ascii="Arial" w:hAnsi="Arial" w:cs="Arial"/>
          <w:sz w:val="20"/>
          <w:szCs w:val="20"/>
          <w:lang w:val="es-ES_tradnl"/>
        </w:rPr>
        <w:t>del Trabajo Fin de Grado.</w:t>
      </w:r>
    </w:p>
    <w:p w14:paraId="3CB3D97A" w14:textId="77777777" w:rsidR="00442E0C" w:rsidRPr="00BC5D0F" w:rsidRDefault="00442E0C" w:rsidP="00442E0C">
      <w:pPr>
        <w:spacing w:line="276" w:lineRule="auto"/>
        <w:rPr>
          <w:rFonts w:ascii="Arial" w:hAnsi="Arial" w:cs="Arial"/>
          <w:sz w:val="20"/>
          <w:szCs w:val="20"/>
          <w:lang w:val="es-ES_tradnl"/>
        </w:rPr>
      </w:pPr>
      <w:r w:rsidRPr="00BC5D0F">
        <w:rPr>
          <w:rFonts w:ascii="Arial" w:hAnsi="Arial" w:cs="Arial"/>
          <w:sz w:val="20"/>
          <w:szCs w:val="20"/>
          <w:lang w:val="es-ES_tradnl"/>
        </w:rPr>
        <w:t xml:space="preserve">Esta información supone una recomendación para el tribunal acerca de la calificación </w:t>
      </w:r>
      <w:r w:rsidR="0005622D" w:rsidRPr="00BC5D0F">
        <w:rPr>
          <w:rFonts w:ascii="Arial" w:hAnsi="Arial" w:cs="Arial"/>
          <w:sz w:val="20"/>
          <w:szCs w:val="20"/>
          <w:lang w:val="es-ES_tradnl"/>
        </w:rPr>
        <w:t xml:space="preserve">máxima sobre </w:t>
      </w:r>
      <w:r w:rsidRPr="00BC5D0F">
        <w:rPr>
          <w:rFonts w:ascii="Arial" w:hAnsi="Arial" w:cs="Arial"/>
          <w:sz w:val="20"/>
          <w:szCs w:val="20"/>
          <w:lang w:val="es-ES_tradnl"/>
        </w:rPr>
        <w:t>la memoria presen</w:t>
      </w:r>
      <w:r w:rsidR="0005622D" w:rsidRPr="00BC5D0F">
        <w:rPr>
          <w:rFonts w:ascii="Arial" w:hAnsi="Arial" w:cs="Arial"/>
          <w:sz w:val="20"/>
          <w:szCs w:val="20"/>
          <w:lang w:val="es-ES_tradnl"/>
        </w:rPr>
        <w:t>tada y la exposición realizada.</w:t>
      </w:r>
    </w:p>
    <w:p w14:paraId="5AAAFB6E" w14:textId="77777777" w:rsidR="0005622D" w:rsidRPr="00BC5D0F" w:rsidRDefault="0005622D" w:rsidP="00442E0C">
      <w:pPr>
        <w:spacing w:line="276" w:lineRule="auto"/>
        <w:rPr>
          <w:rFonts w:ascii="Arial" w:hAnsi="Arial" w:cs="Arial"/>
          <w:sz w:val="20"/>
          <w:szCs w:val="20"/>
          <w:lang w:val="es-ES_tradnl"/>
        </w:rPr>
      </w:pPr>
    </w:p>
    <w:p w14:paraId="6C7C8A31" w14:textId="77777777" w:rsidR="00192533" w:rsidRPr="00BC5D0F" w:rsidRDefault="00192533">
      <w:pPr>
        <w:rPr>
          <w:rFonts w:ascii="Arial" w:hAnsi="Arial" w:cs="Arial"/>
          <w:sz w:val="20"/>
          <w:szCs w:val="20"/>
          <w:lang w:val="es-ES_tradnl"/>
        </w:rPr>
      </w:pPr>
    </w:p>
    <w:tbl>
      <w:tblPr>
        <w:tblStyle w:val="Tablaconcuadrcula"/>
        <w:tblW w:w="7797" w:type="dxa"/>
        <w:jc w:val="center"/>
        <w:tblLayout w:type="fixed"/>
        <w:tblLook w:val="04A0" w:firstRow="1" w:lastRow="0" w:firstColumn="1" w:lastColumn="0" w:noHBand="0" w:noVBand="1"/>
      </w:tblPr>
      <w:tblGrid>
        <w:gridCol w:w="3120"/>
        <w:gridCol w:w="3827"/>
        <w:gridCol w:w="850"/>
      </w:tblGrid>
      <w:tr w:rsidR="00192533" w:rsidRPr="00BC5D0F" w14:paraId="14B53847" w14:textId="77777777" w:rsidTr="0005622D">
        <w:trPr>
          <w:trHeight w:val="531"/>
          <w:jc w:val="center"/>
        </w:trPr>
        <w:tc>
          <w:tcPr>
            <w:tcW w:w="3120" w:type="dxa"/>
            <w:vMerge w:val="restart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vAlign w:val="center"/>
          </w:tcPr>
          <w:p w14:paraId="00CE74D6" w14:textId="77777777" w:rsidR="00192533" w:rsidRPr="00BC5D0F" w:rsidRDefault="00192533" w:rsidP="00192533">
            <w:pPr>
              <w:rPr>
                <w:b/>
                <w:sz w:val="20"/>
                <w:szCs w:val="20"/>
                <w:lang w:val="es-ES_tradnl"/>
              </w:rPr>
            </w:pPr>
            <w:r w:rsidRPr="00BC5D0F">
              <w:rPr>
                <w:b/>
                <w:sz w:val="20"/>
                <w:szCs w:val="20"/>
                <w:lang w:val="es-ES_tradnl"/>
              </w:rPr>
              <w:t>Preparación de la memoria:</w:t>
            </w:r>
          </w:p>
          <w:p w14:paraId="0B64F31D" w14:textId="77777777" w:rsidR="00192533" w:rsidRPr="00BC5D0F" w:rsidRDefault="00192533" w:rsidP="00192533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382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CF49F2" w14:textId="77777777" w:rsidR="00192533" w:rsidRPr="00BC5D0F" w:rsidRDefault="00192533" w:rsidP="00192533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Ha trabajado de forma autónoma y el resultado final ha requerido pocas correc</w:t>
            </w:r>
            <w:r w:rsidR="00BC5D0F">
              <w:rPr>
                <w:rFonts w:ascii="Arial" w:hAnsi="Arial" w:cs="Arial"/>
                <w:sz w:val="20"/>
                <w:szCs w:val="20"/>
                <w:lang w:val="es-ES_tradnl"/>
              </w:rPr>
              <w:t>c</w:t>
            </w: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iones del tutor.</w:t>
            </w: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3D54A6E9" w14:textId="77777777" w:rsidR="00192533" w:rsidRPr="00BC5D0F" w:rsidRDefault="00192533" w:rsidP="00F50F64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  <w:p w14:paraId="739420A4" w14:textId="77777777" w:rsidR="00B50708" w:rsidRPr="00BC5D0F" w:rsidRDefault="00442E0C" w:rsidP="00F50F64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Alto</w:t>
            </w:r>
          </w:p>
        </w:tc>
      </w:tr>
      <w:tr w:rsidR="00192533" w:rsidRPr="00BC5D0F" w14:paraId="13AC4AEB" w14:textId="77777777" w:rsidTr="0005622D">
        <w:trPr>
          <w:trHeight w:val="531"/>
          <w:jc w:val="center"/>
        </w:trPr>
        <w:tc>
          <w:tcPr>
            <w:tcW w:w="3120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14:paraId="073CC9A6" w14:textId="77777777" w:rsidR="00192533" w:rsidRPr="00BC5D0F" w:rsidRDefault="00192533" w:rsidP="00192533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108E37" w14:textId="77777777" w:rsidR="00192533" w:rsidRPr="00BC5D0F" w:rsidRDefault="00192533" w:rsidP="00192533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Ha trabajado con apoyo puntual del tutor y el resultado final es correcto, pero ha requerido una implicación significativa del tutor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102CB491" w14:textId="77777777" w:rsidR="00192533" w:rsidRPr="00BC5D0F" w:rsidRDefault="00192533" w:rsidP="00F50F64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  <w:p w14:paraId="1E17D753" w14:textId="77777777" w:rsidR="00B50708" w:rsidRPr="00BC5D0F" w:rsidRDefault="00442E0C" w:rsidP="00F50F64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Medio</w:t>
            </w:r>
          </w:p>
        </w:tc>
      </w:tr>
      <w:tr w:rsidR="00192533" w:rsidRPr="00BC5D0F" w14:paraId="65C108B6" w14:textId="77777777" w:rsidTr="0005622D">
        <w:trPr>
          <w:trHeight w:val="531"/>
          <w:jc w:val="center"/>
        </w:trPr>
        <w:tc>
          <w:tcPr>
            <w:tcW w:w="3120" w:type="dxa"/>
            <w:vMerge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53C2E2F3" w14:textId="77777777" w:rsidR="00192533" w:rsidRPr="00BC5D0F" w:rsidRDefault="00192533" w:rsidP="00192533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76896C5A" w14:textId="77777777" w:rsidR="00192533" w:rsidRPr="00BC5D0F" w:rsidRDefault="00192533" w:rsidP="00192533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Ha trabajado fundamentalmente con el apoyo del tutor que ha tenido que hacer una tarea importante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110E9E00" w14:textId="77777777" w:rsidR="00192533" w:rsidRPr="00BC5D0F" w:rsidRDefault="00192533" w:rsidP="00F50F64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  <w:p w14:paraId="78D02FA7" w14:textId="77777777" w:rsidR="00B50708" w:rsidRPr="00BC5D0F" w:rsidRDefault="00442E0C" w:rsidP="00F50F64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Bajo</w:t>
            </w:r>
          </w:p>
        </w:tc>
      </w:tr>
      <w:tr w:rsidR="00442E0C" w:rsidRPr="00BC5D0F" w14:paraId="5E7A819E" w14:textId="77777777" w:rsidTr="0005622D">
        <w:trPr>
          <w:trHeight w:val="531"/>
          <w:jc w:val="center"/>
        </w:trPr>
        <w:tc>
          <w:tcPr>
            <w:tcW w:w="3120" w:type="dxa"/>
            <w:vMerge w:val="restart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vAlign w:val="center"/>
          </w:tcPr>
          <w:p w14:paraId="39780F73" w14:textId="77777777" w:rsidR="00442E0C" w:rsidRPr="00BC5D0F" w:rsidRDefault="00442E0C" w:rsidP="00114C1D">
            <w:pPr>
              <w:rPr>
                <w:b/>
                <w:sz w:val="20"/>
                <w:szCs w:val="20"/>
                <w:lang w:val="es-ES_tradnl"/>
              </w:rPr>
            </w:pPr>
            <w:r w:rsidRPr="00BC5D0F">
              <w:rPr>
                <w:b/>
                <w:sz w:val="20"/>
                <w:szCs w:val="20"/>
                <w:lang w:val="es-ES_tradnl"/>
              </w:rPr>
              <w:t xml:space="preserve">Preparación de la </w:t>
            </w:r>
            <w:r w:rsidR="00114C1D" w:rsidRPr="00BC5D0F">
              <w:rPr>
                <w:b/>
                <w:sz w:val="20"/>
                <w:szCs w:val="20"/>
                <w:lang w:val="es-ES_tradnl"/>
              </w:rPr>
              <w:t>exposición:</w:t>
            </w:r>
          </w:p>
        </w:tc>
        <w:tc>
          <w:tcPr>
            <w:tcW w:w="382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F586BE" w14:textId="77777777" w:rsidR="00442E0C" w:rsidRPr="00BC5D0F" w:rsidRDefault="00442E0C" w:rsidP="002D431E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Ha trabajado de forma autónoma y el resultado final ha requerido pocas correc</w:t>
            </w:r>
            <w:r w:rsidR="00BC5D0F">
              <w:rPr>
                <w:rFonts w:ascii="Arial" w:hAnsi="Arial" w:cs="Arial"/>
                <w:sz w:val="20"/>
                <w:szCs w:val="20"/>
                <w:lang w:val="es-ES_tradnl"/>
              </w:rPr>
              <w:t>c</w:t>
            </w: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iones del tutor.</w:t>
            </w: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5F3F0A4D" w14:textId="77777777" w:rsidR="00442E0C" w:rsidRPr="00BC5D0F" w:rsidRDefault="00442E0C" w:rsidP="002D431E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  <w:p w14:paraId="107B1FAA" w14:textId="77777777" w:rsidR="00442E0C" w:rsidRPr="00BC5D0F" w:rsidRDefault="00442E0C" w:rsidP="002D431E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Alto</w:t>
            </w:r>
          </w:p>
        </w:tc>
      </w:tr>
      <w:tr w:rsidR="00442E0C" w:rsidRPr="00BC5D0F" w14:paraId="60968ED8" w14:textId="77777777" w:rsidTr="0005622D">
        <w:trPr>
          <w:trHeight w:val="531"/>
          <w:jc w:val="center"/>
        </w:trPr>
        <w:tc>
          <w:tcPr>
            <w:tcW w:w="3120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14:paraId="1CCB6178" w14:textId="77777777" w:rsidR="00442E0C" w:rsidRPr="00BC5D0F" w:rsidRDefault="00442E0C" w:rsidP="009638DF">
            <w:pPr>
              <w:rPr>
                <w:b/>
                <w:sz w:val="20"/>
                <w:szCs w:val="20"/>
                <w:lang w:val="es-ES_tradnl"/>
              </w:rPr>
            </w:pP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66EE9E" w14:textId="77777777" w:rsidR="00442E0C" w:rsidRPr="00BC5D0F" w:rsidRDefault="00442E0C" w:rsidP="002D431E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Ha trabajado con apoyo puntual del tutor y el resultado final es correcto, pero ha requerido una implicación significativa del tutor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24DCFBD1" w14:textId="77777777" w:rsidR="00442E0C" w:rsidRPr="00BC5D0F" w:rsidRDefault="00442E0C" w:rsidP="002D431E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  <w:p w14:paraId="4CB5414A" w14:textId="77777777" w:rsidR="00442E0C" w:rsidRPr="00BC5D0F" w:rsidRDefault="00442E0C" w:rsidP="002D431E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Medio</w:t>
            </w:r>
          </w:p>
        </w:tc>
      </w:tr>
      <w:tr w:rsidR="00442E0C" w:rsidRPr="00BC5D0F" w14:paraId="638CF0DE" w14:textId="77777777" w:rsidTr="0005622D">
        <w:trPr>
          <w:trHeight w:val="531"/>
          <w:jc w:val="center"/>
        </w:trPr>
        <w:tc>
          <w:tcPr>
            <w:tcW w:w="3120" w:type="dxa"/>
            <w:vMerge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0AF2E1F1" w14:textId="77777777" w:rsidR="00442E0C" w:rsidRPr="00BC5D0F" w:rsidRDefault="00442E0C" w:rsidP="009638DF">
            <w:pPr>
              <w:rPr>
                <w:b/>
                <w:sz w:val="20"/>
                <w:szCs w:val="20"/>
                <w:lang w:val="es-ES_tradnl"/>
              </w:rPr>
            </w:pP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22D29C7D" w14:textId="77777777" w:rsidR="00442E0C" w:rsidRPr="00BC5D0F" w:rsidRDefault="00442E0C" w:rsidP="002D431E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Ha trabajado fundamentalmente con el apoyo del tutor que ha tenido que hacer una tarea importante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04CA3B42" w14:textId="77777777" w:rsidR="00442E0C" w:rsidRPr="00BC5D0F" w:rsidRDefault="00442E0C" w:rsidP="002D431E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  <w:p w14:paraId="5D501044" w14:textId="77777777" w:rsidR="00442E0C" w:rsidRPr="00BC5D0F" w:rsidRDefault="00442E0C" w:rsidP="002D431E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Bajo</w:t>
            </w:r>
          </w:p>
        </w:tc>
      </w:tr>
    </w:tbl>
    <w:p w14:paraId="310171A1" w14:textId="77777777" w:rsidR="00FC629A" w:rsidRPr="00BC5D0F" w:rsidRDefault="00FC629A">
      <w:pPr>
        <w:rPr>
          <w:rFonts w:ascii="Arial" w:hAnsi="Arial" w:cs="Arial"/>
          <w:sz w:val="20"/>
          <w:szCs w:val="20"/>
          <w:lang w:val="es-ES_tradnl"/>
        </w:rPr>
      </w:pPr>
    </w:p>
    <w:p w14:paraId="1F71066E" w14:textId="77777777" w:rsidR="00FC629A" w:rsidRPr="00BC5D0F" w:rsidRDefault="00E85EAF">
      <w:pPr>
        <w:rPr>
          <w:rFonts w:ascii="Arial" w:hAnsi="Arial" w:cs="Arial"/>
          <w:sz w:val="20"/>
          <w:szCs w:val="20"/>
          <w:lang w:val="es-ES_tradnl"/>
        </w:rPr>
      </w:pPr>
      <w:r w:rsidRPr="00BC5D0F">
        <w:rPr>
          <w:rFonts w:ascii="Arial" w:hAnsi="Arial" w:cs="Arial"/>
          <w:sz w:val="20"/>
          <w:szCs w:val="20"/>
          <w:lang w:val="es-ES_tradnl"/>
        </w:rPr>
        <w:t>Si lo desea puede incluir comentarios adicionales</w:t>
      </w:r>
    </w:p>
    <w:p w14:paraId="4E1074BD" w14:textId="77777777" w:rsidR="00FC629A" w:rsidRPr="00BC5D0F" w:rsidRDefault="00FC629A">
      <w:pPr>
        <w:rPr>
          <w:rFonts w:ascii="Arial" w:hAnsi="Arial" w:cs="Arial"/>
          <w:sz w:val="20"/>
          <w:szCs w:val="20"/>
          <w:lang w:val="es-ES_tradnl"/>
        </w:rPr>
      </w:pPr>
    </w:p>
    <w:tbl>
      <w:tblPr>
        <w:tblStyle w:val="Tablaconcuadrcula"/>
        <w:tblW w:w="7797" w:type="dxa"/>
        <w:jc w:val="center"/>
        <w:tblLayout w:type="fixed"/>
        <w:tblLook w:val="04A0" w:firstRow="1" w:lastRow="0" w:firstColumn="1" w:lastColumn="0" w:noHBand="0" w:noVBand="1"/>
      </w:tblPr>
      <w:tblGrid>
        <w:gridCol w:w="7797"/>
      </w:tblGrid>
      <w:tr w:rsidR="00E85EAF" w:rsidRPr="0018197A" w14:paraId="13C43DD0" w14:textId="77777777" w:rsidTr="00E85EAF">
        <w:trPr>
          <w:trHeight w:val="2340"/>
          <w:jc w:val="center"/>
        </w:trPr>
        <w:tc>
          <w:tcPr>
            <w:tcW w:w="7797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14:paraId="685B5B23" w14:textId="77777777" w:rsidR="00E85EAF" w:rsidRPr="00BC5D0F" w:rsidRDefault="00E85EAF" w:rsidP="00E85EAF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</w:tr>
    </w:tbl>
    <w:p w14:paraId="6A83FDD9" w14:textId="77777777" w:rsidR="00E85EAF" w:rsidRPr="00BC5D0F" w:rsidRDefault="00E85EAF">
      <w:pPr>
        <w:rPr>
          <w:rFonts w:ascii="Arial" w:hAnsi="Arial" w:cs="Arial"/>
          <w:sz w:val="20"/>
          <w:szCs w:val="20"/>
          <w:lang w:val="es-ES_tradnl"/>
        </w:rPr>
      </w:pPr>
    </w:p>
    <w:p w14:paraId="64AE4AE4" w14:textId="77777777" w:rsidR="00E85EAF" w:rsidRPr="00BC5D0F" w:rsidRDefault="00E85EAF">
      <w:pPr>
        <w:rPr>
          <w:rFonts w:ascii="Arial" w:hAnsi="Arial" w:cs="Arial"/>
          <w:sz w:val="20"/>
          <w:szCs w:val="20"/>
          <w:lang w:val="es-ES_tradnl"/>
        </w:rPr>
      </w:pPr>
    </w:p>
    <w:p w14:paraId="0D7BFD99" w14:textId="77777777" w:rsidR="002F16C4" w:rsidRPr="00BC5D0F" w:rsidRDefault="002F16C4">
      <w:pPr>
        <w:rPr>
          <w:rFonts w:ascii="Arial" w:hAnsi="Arial" w:cs="Arial"/>
          <w:sz w:val="20"/>
          <w:szCs w:val="20"/>
          <w:lang w:val="es-ES_tradnl"/>
        </w:rPr>
      </w:pPr>
    </w:p>
    <w:p w14:paraId="68BC9838" w14:textId="77777777" w:rsidR="002F16C4" w:rsidRPr="00BC5D0F" w:rsidRDefault="002F16C4">
      <w:pPr>
        <w:rPr>
          <w:b/>
          <w:sz w:val="20"/>
          <w:szCs w:val="20"/>
          <w:lang w:val="es-ES_tradnl"/>
        </w:rPr>
      </w:pPr>
      <w:r w:rsidRPr="00BC5D0F">
        <w:rPr>
          <w:b/>
          <w:sz w:val="20"/>
          <w:szCs w:val="20"/>
          <w:lang w:val="es-ES_tradnl"/>
        </w:rPr>
        <w:t>VºBº TUTOR/ES                                                                       FECHA</w:t>
      </w:r>
    </w:p>
    <w:p w14:paraId="26287AAE" w14:textId="77777777" w:rsidR="00662E4D" w:rsidRPr="00BC5D0F" w:rsidRDefault="00662E4D">
      <w:pPr>
        <w:rPr>
          <w:rFonts w:ascii="Arial" w:hAnsi="Arial" w:cs="Arial"/>
          <w:sz w:val="20"/>
          <w:szCs w:val="20"/>
          <w:lang w:val="es-ES_tradnl"/>
        </w:rPr>
      </w:pPr>
    </w:p>
    <w:sectPr w:rsidR="00662E4D" w:rsidRPr="00BC5D0F" w:rsidSect="002F16C4">
      <w:headerReference w:type="default" r:id="rId10"/>
      <w:pgSz w:w="11906" w:h="16838"/>
      <w:pgMar w:top="993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629C871" w14:textId="77777777" w:rsidR="00E00439" w:rsidRDefault="00E00439" w:rsidP="0003261E">
      <w:r>
        <w:separator/>
      </w:r>
    </w:p>
  </w:endnote>
  <w:endnote w:type="continuationSeparator" w:id="0">
    <w:p w14:paraId="3EB28141" w14:textId="77777777" w:rsidR="00E00439" w:rsidRDefault="00E00439" w:rsidP="000326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6206528" w14:textId="77777777" w:rsidR="00E00439" w:rsidRDefault="00E00439" w:rsidP="0003261E">
      <w:r>
        <w:separator/>
      </w:r>
    </w:p>
  </w:footnote>
  <w:footnote w:type="continuationSeparator" w:id="0">
    <w:p w14:paraId="6DEAA263" w14:textId="77777777" w:rsidR="00E00439" w:rsidRDefault="00E00439" w:rsidP="0003261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B1544C" w14:textId="2786A719" w:rsidR="00E85EAF" w:rsidRPr="00C915C6" w:rsidRDefault="00E00439">
    <w:pPr>
      <w:pStyle w:val="Encabezado"/>
      <w:pBdr>
        <w:bottom w:val="thickThin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  <w:sz w:val="32"/>
        <w:szCs w:val="32"/>
        <w:lang w:val="es-ES"/>
      </w:rPr>
    </w:pPr>
    <w:sdt>
      <w:sdtPr>
        <w:rPr>
          <w:b/>
          <w:sz w:val="32"/>
          <w:szCs w:val="32"/>
          <w:lang w:val="es-ES"/>
        </w:rPr>
        <w:alias w:val="Título"/>
        <w:id w:val="77738743"/>
        <w:placeholder>
          <w:docPart w:val="573B42436CF44DED93894CFD98C756ED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E85EAF" w:rsidRPr="00C915C6">
          <w:rPr>
            <w:b/>
            <w:sz w:val="32"/>
            <w:szCs w:val="32"/>
            <w:lang w:val="es-ES"/>
          </w:rPr>
          <w:t>GRADO EN QUÍMICA</w:t>
        </w:r>
        <w:r w:rsidR="00C01DEB" w:rsidRPr="00C915C6">
          <w:rPr>
            <w:b/>
            <w:sz w:val="32"/>
            <w:szCs w:val="32"/>
            <w:lang w:val="es-ES"/>
          </w:rPr>
          <w:t>/DOBLE GRADO EN Q. E I.M.</w:t>
        </w:r>
      </w:sdtContent>
    </w:sdt>
  </w:p>
  <w:p w14:paraId="42FBBA2E" w14:textId="77777777" w:rsidR="00E85EAF" w:rsidRPr="00C915C6" w:rsidRDefault="00E85EAF" w:rsidP="0003261E">
    <w:pPr>
      <w:pStyle w:val="Encabezado"/>
      <w:jc w:val="center"/>
      <w:rPr>
        <w:lang w:val="es-E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4E4379"/>
    <w:multiLevelType w:val="hybridMultilevel"/>
    <w:tmpl w:val="486CCB16"/>
    <w:lvl w:ilvl="0" w:tplc="11D69ABA">
      <w:start w:val="1"/>
      <w:numFmt w:val="lowerLetter"/>
      <w:lvlText w:val="%1)"/>
      <w:lvlJc w:val="left"/>
      <w:pPr>
        <w:ind w:left="720" w:hanging="360"/>
      </w:pPr>
      <w:rPr>
        <w:rFonts w:ascii="Tahoma" w:hAnsi="Tahoma" w:cs="Tahoma"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1F1A"/>
    <w:rsid w:val="00003526"/>
    <w:rsid w:val="000272BC"/>
    <w:rsid w:val="00031470"/>
    <w:rsid w:val="0003261E"/>
    <w:rsid w:val="00043350"/>
    <w:rsid w:val="0004358F"/>
    <w:rsid w:val="0005622D"/>
    <w:rsid w:val="000705FA"/>
    <w:rsid w:val="000B4378"/>
    <w:rsid w:val="000D669F"/>
    <w:rsid w:val="00100BCB"/>
    <w:rsid w:val="00114C1D"/>
    <w:rsid w:val="0018197A"/>
    <w:rsid w:val="00192533"/>
    <w:rsid w:val="001B52F8"/>
    <w:rsid w:val="001D1E79"/>
    <w:rsid w:val="00202350"/>
    <w:rsid w:val="002563C2"/>
    <w:rsid w:val="002850FC"/>
    <w:rsid w:val="002A5D7D"/>
    <w:rsid w:val="002A6B34"/>
    <w:rsid w:val="002C2563"/>
    <w:rsid w:val="002D431E"/>
    <w:rsid w:val="002F16C4"/>
    <w:rsid w:val="002F62B0"/>
    <w:rsid w:val="0033611A"/>
    <w:rsid w:val="00343268"/>
    <w:rsid w:val="003A2101"/>
    <w:rsid w:val="004164FA"/>
    <w:rsid w:val="00424E1C"/>
    <w:rsid w:val="00433D40"/>
    <w:rsid w:val="00442E0C"/>
    <w:rsid w:val="004617E2"/>
    <w:rsid w:val="00465B03"/>
    <w:rsid w:val="004C0E2F"/>
    <w:rsid w:val="004C3B9C"/>
    <w:rsid w:val="00522650"/>
    <w:rsid w:val="005B1CB4"/>
    <w:rsid w:val="005C7C8E"/>
    <w:rsid w:val="00646C30"/>
    <w:rsid w:val="00660F6B"/>
    <w:rsid w:val="00662E4D"/>
    <w:rsid w:val="00677A1C"/>
    <w:rsid w:val="00691EBA"/>
    <w:rsid w:val="006E027A"/>
    <w:rsid w:val="0074686E"/>
    <w:rsid w:val="0078775F"/>
    <w:rsid w:val="00810528"/>
    <w:rsid w:val="00834F65"/>
    <w:rsid w:val="00857843"/>
    <w:rsid w:val="008A6EAB"/>
    <w:rsid w:val="008C2F70"/>
    <w:rsid w:val="008E2EE7"/>
    <w:rsid w:val="008E39E8"/>
    <w:rsid w:val="008E6423"/>
    <w:rsid w:val="00961935"/>
    <w:rsid w:val="009638DF"/>
    <w:rsid w:val="00972232"/>
    <w:rsid w:val="009A1D1E"/>
    <w:rsid w:val="009D02FC"/>
    <w:rsid w:val="009D52E3"/>
    <w:rsid w:val="009D57A4"/>
    <w:rsid w:val="009F50AD"/>
    <w:rsid w:val="00A01712"/>
    <w:rsid w:val="00A42C4E"/>
    <w:rsid w:val="00A8360B"/>
    <w:rsid w:val="00AF1FC7"/>
    <w:rsid w:val="00AF3D01"/>
    <w:rsid w:val="00AF7BEF"/>
    <w:rsid w:val="00B01EAF"/>
    <w:rsid w:val="00B13F90"/>
    <w:rsid w:val="00B50708"/>
    <w:rsid w:val="00B6735E"/>
    <w:rsid w:val="00B7102C"/>
    <w:rsid w:val="00BA2B91"/>
    <w:rsid w:val="00BA58AB"/>
    <w:rsid w:val="00BB259D"/>
    <w:rsid w:val="00BC4ABD"/>
    <w:rsid w:val="00BC5D0F"/>
    <w:rsid w:val="00BD621C"/>
    <w:rsid w:val="00BD7D78"/>
    <w:rsid w:val="00C01DEB"/>
    <w:rsid w:val="00C02CE7"/>
    <w:rsid w:val="00C915C6"/>
    <w:rsid w:val="00CA6072"/>
    <w:rsid w:val="00CE1F1A"/>
    <w:rsid w:val="00D15D90"/>
    <w:rsid w:val="00D44D12"/>
    <w:rsid w:val="00D52FE0"/>
    <w:rsid w:val="00D63FE6"/>
    <w:rsid w:val="00D706DD"/>
    <w:rsid w:val="00D92621"/>
    <w:rsid w:val="00D979D9"/>
    <w:rsid w:val="00DE7620"/>
    <w:rsid w:val="00E00439"/>
    <w:rsid w:val="00E14FD1"/>
    <w:rsid w:val="00E22240"/>
    <w:rsid w:val="00E30FAD"/>
    <w:rsid w:val="00E376EB"/>
    <w:rsid w:val="00E727CC"/>
    <w:rsid w:val="00E85168"/>
    <w:rsid w:val="00E85EAF"/>
    <w:rsid w:val="00F22F81"/>
    <w:rsid w:val="00F2710E"/>
    <w:rsid w:val="00F50F64"/>
    <w:rsid w:val="00F616FA"/>
    <w:rsid w:val="00FC62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  <w14:docId w14:val="3CD9034D"/>
  <w15:docId w15:val="{A2D3CABF-04DB-4E2D-BB88-C49CC9D99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E1F1A"/>
    <w:pPr>
      <w:spacing w:after="0" w:line="240" w:lineRule="auto"/>
    </w:pPr>
    <w:rPr>
      <w:rFonts w:ascii="Tahoma" w:eastAsia="Times New Roman" w:hAnsi="Tahoma" w:cs="Tahoma"/>
      <w:sz w:val="16"/>
      <w:szCs w:val="16"/>
      <w:lang w:val="en-US"/>
    </w:rPr>
  </w:style>
  <w:style w:type="paragraph" w:styleId="Ttulo1">
    <w:name w:val="heading 1"/>
    <w:basedOn w:val="Normal"/>
    <w:next w:val="Normal"/>
    <w:link w:val="Ttulo1Car"/>
    <w:qFormat/>
    <w:rsid w:val="00CE1F1A"/>
    <w:pPr>
      <w:tabs>
        <w:tab w:val="left" w:pos="7185"/>
      </w:tabs>
      <w:spacing w:before="200"/>
      <w:ind w:left="450"/>
      <w:outlineLvl w:val="0"/>
    </w:pPr>
    <w:rPr>
      <w:b/>
      <w:caps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rsid w:val="00CE1F1A"/>
    <w:rPr>
      <w:rFonts w:ascii="Tahoma" w:eastAsia="Times New Roman" w:hAnsi="Tahoma" w:cs="Tahoma"/>
      <w:b/>
      <w:caps/>
      <w:sz w:val="28"/>
      <w:szCs w:val="28"/>
      <w:lang w:val="en-US"/>
    </w:rPr>
  </w:style>
  <w:style w:type="table" w:styleId="Tablaconcuadrcula">
    <w:name w:val="Table Grid"/>
    <w:basedOn w:val="Tablanormal"/>
    <w:uiPriority w:val="59"/>
    <w:rsid w:val="00CE1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03261E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03261E"/>
    <w:rPr>
      <w:rFonts w:ascii="Tahoma" w:eastAsia="Times New Roman" w:hAnsi="Tahoma" w:cs="Tahoma"/>
      <w:sz w:val="16"/>
      <w:szCs w:val="16"/>
      <w:lang w:val="en-US"/>
    </w:rPr>
  </w:style>
  <w:style w:type="paragraph" w:styleId="Piedepgina">
    <w:name w:val="footer"/>
    <w:basedOn w:val="Normal"/>
    <w:link w:val="PiedepginaCar"/>
    <w:uiPriority w:val="99"/>
    <w:unhideWhenUsed/>
    <w:rsid w:val="0003261E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03261E"/>
    <w:rPr>
      <w:rFonts w:ascii="Tahoma" w:eastAsia="Times New Roman" w:hAnsi="Tahoma" w:cs="Tahoma"/>
      <w:sz w:val="16"/>
      <w:szCs w:val="16"/>
      <w:lang w:val="en-U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03261E"/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3261E"/>
    <w:rPr>
      <w:rFonts w:ascii="Tahoma" w:eastAsia="Times New Roman" w:hAnsi="Tahoma" w:cs="Tahoma"/>
      <w:sz w:val="16"/>
      <w:szCs w:val="16"/>
      <w:lang w:val="en-US"/>
    </w:rPr>
  </w:style>
  <w:style w:type="paragraph" w:styleId="Prrafodelista">
    <w:name w:val="List Paragraph"/>
    <w:basedOn w:val="Normal"/>
    <w:uiPriority w:val="34"/>
    <w:qFormat/>
    <w:rsid w:val="0074686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81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255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765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15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362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317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835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213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821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861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503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5214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464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717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056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163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995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573B42436CF44DED93894CFD98C756E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E8C8EEF-AE16-4882-8466-9889170CA64C}"/>
      </w:docPartPr>
      <w:docPartBody>
        <w:p w:rsidR="00746FFC" w:rsidRDefault="00FC4B36" w:rsidP="00FC4B36">
          <w:pPr>
            <w:pStyle w:val="573B42436CF44DED93894CFD98C756ED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Escriba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Yu Mincho">
    <w:altName w:val="游明朝"/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4B36"/>
    <w:rsid w:val="00011981"/>
    <w:rsid w:val="000728A7"/>
    <w:rsid w:val="000F6003"/>
    <w:rsid w:val="00183156"/>
    <w:rsid w:val="0020010E"/>
    <w:rsid w:val="00264559"/>
    <w:rsid w:val="00297CD0"/>
    <w:rsid w:val="002B28BC"/>
    <w:rsid w:val="00473A2A"/>
    <w:rsid w:val="004E3AD7"/>
    <w:rsid w:val="005D1897"/>
    <w:rsid w:val="005F52F9"/>
    <w:rsid w:val="0063463D"/>
    <w:rsid w:val="006614A7"/>
    <w:rsid w:val="006E6669"/>
    <w:rsid w:val="00746FFC"/>
    <w:rsid w:val="00773D64"/>
    <w:rsid w:val="00796772"/>
    <w:rsid w:val="007D29BB"/>
    <w:rsid w:val="008B5069"/>
    <w:rsid w:val="00927077"/>
    <w:rsid w:val="009A26FA"/>
    <w:rsid w:val="00BB68BF"/>
    <w:rsid w:val="00C142A8"/>
    <w:rsid w:val="00D37D05"/>
    <w:rsid w:val="00DE5154"/>
    <w:rsid w:val="00EF7D20"/>
    <w:rsid w:val="00F0212C"/>
    <w:rsid w:val="00F63E29"/>
    <w:rsid w:val="00FC4B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s-ES" w:eastAsia="es-E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573B42436CF44DED93894CFD98C756ED">
    <w:name w:val="573B42436CF44DED93894CFD98C756ED"/>
    <w:rsid w:val="00FC4B3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068C34A-962B-41D8-8C21-86EF8244CF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378</Words>
  <Characters>2081</Characters>
  <Application>Microsoft Office Word</Application>
  <DocSecurity>0</DocSecurity>
  <Lines>17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GRADO EN QUÍMICA/DOBLE GRADO EN Q. E I.M.</vt:lpstr>
    </vt:vector>
  </TitlesOfParts>
  <Company/>
  <LinksUpToDate>false</LinksUpToDate>
  <CharactersWithSpaces>24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O EN QUÍMICA/DOBLE GRADO EN Q. E I.M.</dc:title>
  <dc:creator>pilar</dc:creator>
  <cp:lastModifiedBy>QuímicaMM</cp:lastModifiedBy>
  <cp:revision>9</cp:revision>
  <cp:lastPrinted>2016-07-04T11:38:00Z</cp:lastPrinted>
  <dcterms:created xsi:type="dcterms:W3CDTF">2020-07-10T16:42:00Z</dcterms:created>
  <dcterms:modified xsi:type="dcterms:W3CDTF">2023-06-01T09:30:00Z</dcterms:modified>
</cp:coreProperties>
</file>